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B16027"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416164" w:history="1">
            <w:r w:rsidR="00B16027" w:rsidRPr="0053715A">
              <w:rPr>
                <w:rStyle w:val="a5"/>
                <w:noProof/>
                <w:lang w:val="uk-UA"/>
              </w:rPr>
              <w:t>ВСТУП</w:t>
            </w:r>
            <w:r w:rsidR="00B16027">
              <w:rPr>
                <w:noProof/>
                <w:webHidden/>
              </w:rPr>
              <w:tab/>
            </w:r>
            <w:r w:rsidR="00B16027">
              <w:rPr>
                <w:noProof/>
                <w:webHidden/>
              </w:rPr>
              <w:fldChar w:fldCharType="begin"/>
            </w:r>
            <w:r w:rsidR="00B16027">
              <w:rPr>
                <w:noProof/>
                <w:webHidden/>
              </w:rPr>
              <w:instrText xml:space="preserve"> PAGEREF _Toc41416164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65" w:history="1">
            <w:r w:rsidR="00B16027" w:rsidRPr="0053715A">
              <w:rPr>
                <w:rStyle w:val="a5"/>
                <w:noProof/>
                <w:lang w:val="uk-UA"/>
              </w:rPr>
              <w:t>1. ОГЛЯД ПРОБЛЕМИ ТА ПОСТАНОВКА ЗАДАЧІ</w:t>
            </w:r>
            <w:r w:rsidR="00B16027">
              <w:rPr>
                <w:noProof/>
                <w:webHidden/>
              </w:rPr>
              <w:tab/>
            </w:r>
            <w:r w:rsidR="00B16027">
              <w:rPr>
                <w:noProof/>
                <w:webHidden/>
              </w:rPr>
              <w:fldChar w:fldCharType="begin"/>
            </w:r>
            <w:r w:rsidR="00B16027">
              <w:rPr>
                <w:noProof/>
                <w:webHidden/>
              </w:rPr>
              <w:instrText xml:space="preserve"> PAGEREF _Toc41416165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6" w:history="1">
            <w:r w:rsidR="00B16027" w:rsidRPr="0053715A">
              <w:rPr>
                <w:rStyle w:val="a5"/>
                <w:noProof/>
                <w:lang w:val="uk-UA"/>
              </w:rPr>
              <w:t>1.1. ТЕОРЕТИЧНІ ТА МЕТОДОЛОГІЧНІ ОСНОВИ ДОСЛІДЖУВАНОЇ ПРОБЛЕМИ</w:t>
            </w:r>
            <w:r w:rsidR="00B16027">
              <w:rPr>
                <w:noProof/>
                <w:webHidden/>
              </w:rPr>
              <w:tab/>
            </w:r>
            <w:r w:rsidR="00B16027">
              <w:rPr>
                <w:noProof/>
                <w:webHidden/>
              </w:rPr>
              <w:fldChar w:fldCharType="begin"/>
            </w:r>
            <w:r w:rsidR="00B16027">
              <w:rPr>
                <w:noProof/>
                <w:webHidden/>
              </w:rPr>
              <w:instrText xml:space="preserve"> PAGEREF _Toc41416166 \h </w:instrText>
            </w:r>
            <w:r w:rsidR="00B16027">
              <w:rPr>
                <w:noProof/>
                <w:webHidden/>
              </w:rPr>
            </w:r>
            <w:r w:rsidR="00B16027">
              <w:rPr>
                <w:noProof/>
                <w:webHidden/>
              </w:rPr>
              <w:fldChar w:fldCharType="separate"/>
            </w:r>
            <w:r w:rsidR="00B16027">
              <w:rPr>
                <w:noProof/>
                <w:webHidden/>
              </w:rPr>
              <w:t>4</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7" w:history="1">
            <w:r w:rsidR="00B16027" w:rsidRPr="0053715A">
              <w:rPr>
                <w:rStyle w:val="a5"/>
                <w:noProof/>
                <w:lang w:val="uk-UA"/>
              </w:rPr>
              <w:t>1.2. МАТЕМАТИЧНІ МЕТОДИ ТА МОДЕЛІ У ДОСЛІДЖУВАНІЙ ГАЛУЗІ</w:t>
            </w:r>
            <w:r w:rsidR="00B16027">
              <w:rPr>
                <w:noProof/>
                <w:webHidden/>
              </w:rPr>
              <w:tab/>
            </w:r>
            <w:r w:rsidR="00B16027">
              <w:rPr>
                <w:noProof/>
                <w:webHidden/>
              </w:rPr>
              <w:fldChar w:fldCharType="begin"/>
            </w:r>
            <w:r w:rsidR="00B16027">
              <w:rPr>
                <w:noProof/>
                <w:webHidden/>
              </w:rPr>
              <w:instrText xml:space="preserve"> PAGEREF _Toc41416167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8" w:history="1">
            <w:r w:rsidR="00B16027" w:rsidRPr="0053715A">
              <w:rPr>
                <w:rStyle w:val="a5"/>
                <w:noProof/>
                <w:shd w:val="clear" w:color="auto" w:fill="FFFFFF"/>
                <w:lang w:val="uk-UA"/>
              </w:rPr>
              <w:t>Метод скінченних різниць (метод сіток)</w:t>
            </w:r>
            <w:r w:rsidR="00B16027">
              <w:rPr>
                <w:noProof/>
                <w:webHidden/>
              </w:rPr>
              <w:tab/>
            </w:r>
            <w:r w:rsidR="00B16027">
              <w:rPr>
                <w:noProof/>
                <w:webHidden/>
              </w:rPr>
              <w:fldChar w:fldCharType="begin"/>
            </w:r>
            <w:r w:rsidR="00B16027">
              <w:rPr>
                <w:noProof/>
                <w:webHidden/>
              </w:rPr>
              <w:instrText xml:space="preserve"> PAGEREF _Toc41416168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9" w:history="1">
            <w:r w:rsidR="00B16027" w:rsidRPr="0053715A">
              <w:rPr>
                <w:rStyle w:val="a5"/>
                <w:noProof/>
                <w:shd w:val="clear" w:color="auto" w:fill="FFFFFF"/>
                <w:lang w:val="uk-UA"/>
              </w:rPr>
              <w:t>Метод Бубнова-Гальоркіна</w:t>
            </w:r>
            <w:r w:rsidR="00B16027">
              <w:rPr>
                <w:noProof/>
                <w:webHidden/>
              </w:rPr>
              <w:tab/>
            </w:r>
            <w:r w:rsidR="00B16027">
              <w:rPr>
                <w:noProof/>
                <w:webHidden/>
              </w:rPr>
              <w:fldChar w:fldCharType="begin"/>
            </w:r>
            <w:r w:rsidR="00B16027">
              <w:rPr>
                <w:noProof/>
                <w:webHidden/>
              </w:rPr>
              <w:instrText xml:space="preserve"> PAGEREF _Toc41416169 \h </w:instrText>
            </w:r>
            <w:r w:rsidR="00B16027">
              <w:rPr>
                <w:noProof/>
                <w:webHidden/>
              </w:rPr>
            </w:r>
            <w:r w:rsidR="00B16027">
              <w:rPr>
                <w:noProof/>
                <w:webHidden/>
              </w:rPr>
              <w:fldChar w:fldCharType="separate"/>
            </w:r>
            <w:r w:rsidR="00B16027">
              <w:rPr>
                <w:noProof/>
                <w:webHidden/>
              </w:rPr>
              <w:t>6</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0" w:history="1">
            <w:r w:rsidR="00B16027" w:rsidRPr="0053715A">
              <w:rPr>
                <w:rStyle w:val="a5"/>
                <w:noProof/>
                <w:shd w:val="clear" w:color="auto" w:fill="FFFFFF"/>
                <w:lang w:val="uk-UA"/>
              </w:rPr>
              <w:t>Метод Рітца-Тимошенко</w:t>
            </w:r>
            <w:r w:rsidR="00B16027">
              <w:rPr>
                <w:noProof/>
                <w:webHidden/>
              </w:rPr>
              <w:tab/>
            </w:r>
            <w:r w:rsidR="00B16027">
              <w:rPr>
                <w:noProof/>
                <w:webHidden/>
              </w:rPr>
              <w:fldChar w:fldCharType="begin"/>
            </w:r>
            <w:r w:rsidR="00B16027">
              <w:rPr>
                <w:noProof/>
                <w:webHidden/>
              </w:rPr>
              <w:instrText xml:space="preserve"> PAGEREF _Toc41416170 \h </w:instrText>
            </w:r>
            <w:r w:rsidR="00B16027">
              <w:rPr>
                <w:noProof/>
                <w:webHidden/>
              </w:rPr>
            </w:r>
            <w:r w:rsidR="00B16027">
              <w:rPr>
                <w:noProof/>
                <w:webHidden/>
              </w:rPr>
              <w:fldChar w:fldCharType="separate"/>
            </w:r>
            <w:r w:rsidR="00B16027">
              <w:rPr>
                <w:noProof/>
                <w:webHidden/>
              </w:rPr>
              <w:t>7</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1" w:history="1">
            <w:r w:rsidR="00B16027" w:rsidRPr="0053715A">
              <w:rPr>
                <w:rStyle w:val="a5"/>
                <w:noProof/>
                <w:shd w:val="clear" w:color="auto" w:fill="FFFFFF"/>
                <w:lang w:val="uk-UA"/>
              </w:rPr>
              <w:t>Метод Кантаровича-Власова</w:t>
            </w:r>
            <w:r w:rsidR="00B16027">
              <w:rPr>
                <w:noProof/>
                <w:webHidden/>
              </w:rPr>
              <w:tab/>
            </w:r>
            <w:r w:rsidR="00B16027">
              <w:rPr>
                <w:noProof/>
                <w:webHidden/>
              </w:rPr>
              <w:fldChar w:fldCharType="begin"/>
            </w:r>
            <w:r w:rsidR="00B16027">
              <w:rPr>
                <w:noProof/>
                <w:webHidden/>
              </w:rPr>
              <w:instrText xml:space="preserve"> PAGEREF _Toc41416171 \h </w:instrText>
            </w:r>
            <w:r w:rsidR="00B16027">
              <w:rPr>
                <w:noProof/>
                <w:webHidden/>
              </w:rPr>
            </w:r>
            <w:r w:rsidR="00B16027">
              <w:rPr>
                <w:noProof/>
                <w:webHidden/>
              </w:rPr>
              <w:fldChar w:fldCharType="separate"/>
            </w:r>
            <w:r w:rsidR="00B16027">
              <w:rPr>
                <w:noProof/>
                <w:webHidden/>
              </w:rPr>
              <w:t>8</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2" w:history="1">
            <w:r w:rsidR="00B16027" w:rsidRPr="0053715A">
              <w:rPr>
                <w:rStyle w:val="a5"/>
                <w:noProof/>
                <w:lang w:val="uk-UA"/>
              </w:rPr>
              <w:t>1.3. ФІЗИЧНА ПОСТАНОВКА ЗАДАЧІ</w:t>
            </w:r>
            <w:r w:rsidR="00B16027">
              <w:rPr>
                <w:noProof/>
                <w:webHidden/>
              </w:rPr>
              <w:tab/>
            </w:r>
            <w:r w:rsidR="00B16027">
              <w:rPr>
                <w:noProof/>
                <w:webHidden/>
              </w:rPr>
              <w:fldChar w:fldCharType="begin"/>
            </w:r>
            <w:r w:rsidR="00B16027">
              <w:rPr>
                <w:noProof/>
                <w:webHidden/>
              </w:rPr>
              <w:instrText xml:space="preserve"> PAGEREF _Toc41416172 \h </w:instrText>
            </w:r>
            <w:r w:rsidR="00B16027">
              <w:rPr>
                <w:noProof/>
                <w:webHidden/>
              </w:rPr>
            </w:r>
            <w:r w:rsidR="00B16027">
              <w:rPr>
                <w:noProof/>
                <w:webHidden/>
              </w:rPr>
              <w:fldChar w:fldCharType="separate"/>
            </w:r>
            <w:r w:rsidR="00B16027">
              <w:rPr>
                <w:noProof/>
                <w:webHidden/>
              </w:rPr>
              <w:t>9</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3" w:history="1">
            <w:r w:rsidR="00B16027" w:rsidRPr="0053715A">
              <w:rPr>
                <w:rStyle w:val="a5"/>
                <w:noProof/>
                <w:lang w:val="uk-UA"/>
              </w:rPr>
              <w:t>1.4. МАТЕМАТИЧНА ПОСТАНОВКА ЗАДАЧІ</w:t>
            </w:r>
            <w:r w:rsidR="00B16027">
              <w:rPr>
                <w:noProof/>
                <w:webHidden/>
              </w:rPr>
              <w:tab/>
            </w:r>
            <w:r w:rsidR="00B16027">
              <w:rPr>
                <w:noProof/>
                <w:webHidden/>
              </w:rPr>
              <w:fldChar w:fldCharType="begin"/>
            </w:r>
            <w:r w:rsidR="00B16027">
              <w:rPr>
                <w:noProof/>
                <w:webHidden/>
              </w:rPr>
              <w:instrText xml:space="preserve"> PAGEREF _Toc41416173 \h </w:instrText>
            </w:r>
            <w:r w:rsidR="00B16027">
              <w:rPr>
                <w:noProof/>
                <w:webHidden/>
              </w:rPr>
            </w:r>
            <w:r w:rsidR="00B16027">
              <w:rPr>
                <w:noProof/>
                <w:webHidden/>
              </w:rPr>
              <w:fldChar w:fldCharType="separate"/>
            </w:r>
            <w:r w:rsidR="00B16027">
              <w:rPr>
                <w:noProof/>
                <w:webHidden/>
              </w:rPr>
              <w:t>10</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74" w:history="1">
            <w:r w:rsidR="00B16027" w:rsidRPr="0053715A">
              <w:rPr>
                <w:rStyle w:val="a5"/>
                <w:noProof/>
                <w:lang w:val="uk-UA"/>
              </w:rPr>
              <w:t>2. МЕТОДИКА РОЗВ’ЯЗАННЯ ЗАДАЧІ</w:t>
            </w:r>
            <w:r w:rsidR="00B16027">
              <w:rPr>
                <w:noProof/>
                <w:webHidden/>
              </w:rPr>
              <w:tab/>
            </w:r>
            <w:r w:rsidR="00B16027">
              <w:rPr>
                <w:noProof/>
                <w:webHidden/>
              </w:rPr>
              <w:fldChar w:fldCharType="begin"/>
            </w:r>
            <w:r w:rsidR="00B16027">
              <w:rPr>
                <w:noProof/>
                <w:webHidden/>
              </w:rPr>
              <w:instrText xml:space="preserve"> PAGEREF _Toc41416174 \h </w:instrText>
            </w:r>
            <w:r w:rsidR="00B16027">
              <w:rPr>
                <w:noProof/>
                <w:webHidden/>
              </w:rPr>
            </w:r>
            <w:r w:rsidR="00B16027">
              <w:rPr>
                <w:noProof/>
                <w:webHidden/>
              </w:rPr>
              <w:fldChar w:fldCharType="separate"/>
            </w:r>
            <w:r w:rsidR="00B16027">
              <w:rPr>
                <w:noProof/>
                <w:webHidden/>
              </w:rPr>
              <w:t>11</w:t>
            </w:r>
            <w:r w:rsidR="00B16027">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416164"/>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416165"/>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416166"/>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2124139" r:id="rId12"/>
        </w:object>
      </w:r>
      <w:r w:rsidR="00085257" w:rsidRPr="00985EEB">
        <w:rPr>
          <w:bCs/>
          <w:szCs w:val="28"/>
        </w:rPr>
        <w:t xml:space="preserve">  (</w:t>
      </w:r>
      <w:r w:rsidR="00085257" w:rsidRPr="00985EEB">
        <w:rPr>
          <w:bCs/>
          <w:position w:val="-6"/>
          <w:szCs w:val="28"/>
        </w:rPr>
        <w:object w:dxaOrig="220" w:dyaOrig="240">
          <v:shape id="_x0000_i1026" type="#_x0000_t75" style="width:11.9pt;height:11.9pt" o:ole="">
            <v:imagedata r:id="rId13" o:title=""/>
          </v:shape>
          <o:OLEObject Type="Embed" ProgID="Equation.DSMT4" ShapeID="_x0000_i1026" DrawAspect="Content" ObjectID="_1652124140"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416167"/>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416168"/>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416169"/>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416170"/>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proofErr w:type="spellStart"/>
      <w:r w:rsidRPr="00F92A9A">
        <w:rPr>
          <w:color w:val="202122"/>
          <w:szCs w:val="28"/>
          <w:shd w:val="clear" w:color="auto" w:fill="FFFFFF"/>
        </w:rPr>
        <w:t>sung</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416171"/>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416172"/>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65FA6C4C" wp14:editId="531980DE">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416173"/>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4E24F7"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4E24F7"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4E24F7"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r w:rsidRPr="00B16027">
        <w:rPr>
          <w:rFonts w:ascii="Times New Roman" w:eastAsiaTheme="minorEastAsia" w:hAnsi="Times New Roman" w:cs="Times New Roman"/>
          <w:lang w:val="uk-UA"/>
        </w:rPr>
        <w:lastRenderedPageBreak/>
        <w:t xml:space="preserve">2. </w:t>
      </w:r>
      <w:bookmarkStart w:id="10" w:name="_Toc41416174"/>
      <w:r w:rsidRPr="00B16027">
        <w:rPr>
          <w:rFonts w:ascii="Times New Roman" w:eastAsiaTheme="minorEastAsia" w:hAnsi="Times New Roman" w:cs="Times New Roman"/>
          <w:lang w:val="uk-UA"/>
        </w:rPr>
        <w:t>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CD0D34">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DC2C19" w:rsidRPr="00CD0D34">
        <w:rPr>
          <w:lang w:val="uk-UA"/>
        </w:rPr>
        <w:t>,</w:t>
      </w:r>
      <w:r w:rsidR="00DC2C19" w:rsidRPr="00CD0D34">
        <w:rPr>
          <w:i/>
          <w:lang w:val="uk-UA"/>
        </w:rPr>
        <w:t xml:space="preserve"> </w:t>
      </w:r>
      <w:r w:rsidR="00DC2C19">
        <w:rPr>
          <w:lang w:val="uk-UA"/>
        </w:rPr>
        <w:t>оскільки розглядається призматична пластина, досить зручно взяти вже віднайдену функцію прогинів під гідростатичним тиском для шарнірно опертої по контуру пластини та накласти вже на цю функцію ряд умов описаних у пункті математичної постановки задачі.</w:t>
      </w:r>
    </w:p>
    <w:p w:rsidR="00684021" w:rsidRDefault="00684021" w:rsidP="00CD0D34">
      <w:pPr>
        <w:ind w:firstLine="810"/>
        <w:rPr>
          <w:lang w:val="uk-UA"/>
        </w:rPr>
      </w:pPr>
      <w:r>
        <w:rPr>
          <w:lang w:val="uk-UA"/>
        </w:rPr>
        <w:t>В цьому методі рішення представляється наступним чином:</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8F3D01" w:rsidP="00684021">
      <w:pPr>
        <w:ind w:firstLine="810"/>
        <w:rPr>
          <w:lang w:val="uk-UA"/>
        </w:rPr>
      </w:pP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p>
    <w:p w:rsidR="008F3D01" w:rsidRDefault="008F3D01" w:rsidP="008F3D01">
      <w:pPr>
        <w:pStyle w:val="a3"/>
        <w:ind w:left="0" w:firstLine="810"/>
        <w:rPr>
          <w:lang w:val="uk-UA"/>
        </w:rPr>
      </w:pPr>
    </w:p>
    <w:p w:rsidR="00D04581" w:rsidRDefault="00D04581" w:rsidP="008F3D01">
      <w:pPr>
        <w:pStyle w:val="a3"/>
        <w:ind w:left="0" w:firstLine="810"/>
        <w:rPr>
          <w:lang w:val="uk-UA"/>
        </w:rPr>
      </w:pPr>
      <w:r>
        <w:rPr>
          <w:lang w:val="uk-UA"/>
        </w:rPr>
        <w:t>Для початку необхідно розглянути розв’язок поставленої задачі для більш простого випадку – шарнірно опертої по контуру пластини під довільним навантаженням розподіленим по гідростатичному закону (рис. 2).</w:t>
      </w:r>
    </w:p>
    <w:p w:rsidR="00C175B8" w:rsidRDefault="00C175B8" w:rsidP="008F3D01">
      <w:pPr>
        <w:pStyle w:val="a3"/>
        <w:ind w:left="0" w:firstLine="810"/>
        <w:rPr>
          <w:lang w:val="uk-UA"/>
        </w:rPr>
      </w:pPr>
    </w:p>
    <w:p w:rsidR="00D04581" w:rsidRDefault="00D04581" w:rsidP="00C175B8">
      <w:pPr>
        <w:pStyle w:val="a3"/>
        <w:ind w:left="0"/>
        <w:rPr>
          <w:lang w:val="uk-UA"/>
        </w:rPr>
      </w:pPr>
      <w:r>
        <w:rPr>
          <w:noProof/>
          <w:lang w:eastAsia="ru-RU"/>
        </w:rPr>
        <w:drawing>
          <wp:inline distT="0" distB="0" distL="0" distR="0">
            <wp:extent cx="5931673" cy="47690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_1.png"/>
                    <pic:cNvPicPr/>
                  </pic:nvPicPr>
                  <pic:blipFill>
                    <a:blip r:embed="rId16">
                      <a:extLst>
                        <a:ext uri="{28A0092B-C50C-407E-A947-70E740481C1C}">
                          <a14:useLocalDpi xmlns:a14="http://schemas.microsoft.com/office/drawing/2010/main" val="0"/>
                        </a:ext>
                      </a:extLst>
                    </a:blip>
                    <a:stretch>
                      <a:fillRect/>
                    </a:stretch>
                  </pic:blipFill>
                  <pic:spPr>
                    <a:xfrm>
                      <a:off x="0" y="0"/>
                      <a:ext cx="5945052" cy="4779820"/>
                    </a:xfrm>
                    <a:prstGeom prst="rect">
                      <a:avLst/>
                    </a:prstGeom>
                  </pic:spPr>
                </pic:pic>
              </a:graphicData>
            </a:graphic>
          </wp:inline>
        </w:drawing>
      </w:r>
    </w:p>
    <w:p w:rsidR="00C175B8" w:rsidRDefault="00C175B8" w:rsidP="00C175B8">
      <w:pPr>
        <w:pStyle w:val="a3"/>
        <w:ind w:left="0"/>
        <w:jc w:val="center"/>
        <w:rPr>
          <w:lang w:val="uk-UA"/>
        </w:rPr>
      </w:pPr>
      <w:r>
        <w:rPr>
          <w:lang w:val="uk-UA"/>
        </w:rPr>
        <w:t>рис. 2</w:t>
      </w:r>
    </w:p>
    <w:p w:rsidR="00C175B8" w:rsidRDefault="00C175B8" w:rsidP="00C175B8">
      <w:pPr>
        <w:pStyle w:val="a3"/>
        <w:ind w:left="0"/>
        <w:rPr>
          <w:lang w:val="uk-UA"/>
        </w:rPr>
      </w:pPr>
    </w:p>
    <w:p w:rsidR="008F3D01" w:rsidRDefault="008F3D01" w:rsidP="008F3D01">
      <w:pPr>
        <w:pStyle w:val="a3"/>
        <w:ind w:left="0" w:firstLine="810"/>
        <w:rPr>
          <w:lang w:val="uk-UA"/>
        </w:rPr>
      </w:pPr>
      <w:r>
        <w:rPr>
          <w:lang w:val="uk-UA"/>
        </w:rPr>
        <w:t>Досить витончене рішення описав М. Леві,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w=0</m:t>
        </m:r>
        <m:r>
          <w:rPr>
            <w:rFonts w:ascii="Cambria Math" w:hAnsi="Cambria Math"/>
            <w:szCs w:val="28"/>
            <w:lang w:val="uk-UA"/>
          </w:rPr>
          <m:t xml:space="preserve">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w:t>
      </w:r>
      <w:r>
        <w:rPr>
          <w:szCs w:val="28"/>
          <w:lang w:val="uk-UA"/>
        </w:rPr>
        <w:lastRenderedPageBreak/>
        <w:t xml:space="preserve">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2C1923"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4E24F7"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xml:space="preserve">= </m:t>
                </m:r>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0F304A">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rsidP="00C175B8">
      <w:pPr>
        <w:spacing w:after="0" w:line="240" w:lineRule="auto"/>
        <w:ind w:firstLine="810"/>
        <w:rPr>
          <w:lang w:val="uk-UA"/>
        </w:rPr>
      </w:pPr>
      <w:r>
        <w:rPr>
          <w:lang w:val="uk-UA"/>
        </w:rPr>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Pr="002C7F21" w:rsidRDefault="000C2809" w:rsidP="002C7F21">
      <w:pPr>
        <w:pStyle w:val="a3"/>
        <w:ind w:left="0" w:firstLine="810"/>
        <w:rPr>
          <w:szCs w:val="28"/>
          <w:lang w:val="uk-UA"/>
        </w:rPr>
      </w:pPr>
      <w:r>
        <w:rPr>
          <w:lang w:val="uk-UA"/>
        </w:rPr>
        <w:lastRenderedPageBreak/>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 xml:space="preserve">граничних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37838" w:rsidRDefault="00137838" w:rsidP="00137838">
      <w:pPr>
        <w:pStyle w:val="a3"/>
        <w:ind w:left="0" w:firstLine="810"/>
        <w:rPr>
          <w:szCs w:val="28"/>
          <w:lang w:val="uk-UA"/>
        </w:rPr>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37838" w:rsidRPr="002C7F21" w:rsidRDefault="002C7F21"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2C7F21"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Вирішуючи рівняння вище, знаходи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7F21" w:rsidTr="00B86836">
        <w:tc>
          <w:tcPr>
            <w:tcW w:w="8640" w:type="dxa"/>
            <w:vAlign w:val="center"/>
          </w:tcPr>
          <w:p w:rsidR="002C7F21" w:rsidRDefault="002C7F21"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86836">
        <w:tc>
          <w:tcPr>
            <w:tcW w:w="8640" w:type="dxa"/>
            <w:vAlign w:val="center"/>
          </w:tcPr>
          <w:p w:rsidR="000A580A" w:rsidRDefault="000A580A"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w:t>
      </w:r>
      <w:r w:rsidR="00B86836">
        <w:rPr>
          <w:lang w:val="uk-UA"/>
        </w:rPr>
        <w:t>ід гідростатичним навантаження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B86836" w:rsidTr="00B86836">
        <w:tc>
          <w:tcPr>
            <w:tcW w:w="8640" w:type="dxa"/>
            <w:vAlign w:val="center"/>
          </w:tcPr>
          <w:p w:rsidR="00B86836" w:rsidRDefault="00B86836" w:rsidP="000F304A">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B86836" w:rsidRPr="00B52A72" w:rsidRDefault="00B86836" w:rsidP="00B86836">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B86836" w:rsidP="00782632">
      <w:pPr>
        <w:pStyle w:val="a3"/>
        <w:ind w:left="0" w:firstLine="810"/>
        <w:rPr>
          <w:lang w:val="uk-UA"/>
        </w:rPr>
      </w:pPr>
    </w:p>
    <w:p w:rsidR="005261D4" w:rsidRPr="00C175B8" w:rsidRDefault="00C175B8" w:rsidP="00C175B8">
      <w:pPr>
        <w:spacing w:after="0" w:line="240" w:lineRule="auto"/>
        <w:rPr>
          <w:lang w:val="uk-UA"/>
        </w:rPr>
      </w:pPr>
      <w:r>
        <w:rPr>
          <w:lang w:val="uk-UA"/>
        </w:rPr>
        <w:br w:type="page"/>
      </w:r>
    </w:p>
    <w:p w:rsidR="002C7F21" w:rsidRDefault="005261D4" w:rsidP="005261D4">
      <w:pPr>
        <w:pStyle w:val="2"/>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2.2. </w:t>
      </w:r>
      <w:r w:rsidR="005A5B94">
        <w:rPr>
          <w:rFonts w:ascii="Times New Roman" w:eastAsia="Calibri" w:hAnsi="Times New Roman" w:cs="Times New Roman"/>
          <w:sz w:val="28"/>
          <w:szCs w:val="28"/>
          <w:lang w:val="uk-UA"/>
        </w:rPr>
        <w:t>ПРЯМОКУТНА ПЛАСТИНА ПІД ГІДРОСТАТИЧНИМ НАВАНТАЖЕННЯМ ДВІ ПРОТИЛЕЖНІ ГРАНИЦІ ВІЛЬНО ОПЕРТІ ІНШІ ДВІ ЗАЩЕМЛЕНІ</w:t>
      </w:r>
    </w:p>
    <w:p w:rsidR="0072626D" w:rsidRDefault="0072626D" w:rsidP="0072626D">
      <w:pPr>
        <w:ind w:firstLine="810"/>
        <w:rPr>
          <w:lang w:val="uk-UA"/>
        </w:rPr>
      </w:pPr>
    </w:p>
    <w:p w:rsidR="0072626D" w:rsidRDefault="00B86836" w:rsidP="006279F7">
      <w:pPr>
        <w:ind w:firstLine="810"/>
        <w:rPr>
          <w:lang w:val="uk-UA"/>
        </w:rPr>
      </w:pPr>
      <w:r>
        <w:rPr>
          <w:lang w:val="uk-UA"/>
        </w:rPr>
        <w:t>Як було зазначено раніше, прогин пласти</w:t>
      </w:r>
      <w:r w:rsidR="006279F7">
        <w:rPr>
          <w:lang w:val="uk-UA"/>
        </w:rPr>
        <w:t>ни під будь-яким поперечним навантаженням можна отримати, спочатку вирішивши задачу в припущені, що всі грані пластинки шарнірно оперті, а далі користуючись методом «Суперпозиції» накласти необхідні умови кожної з відрізних границь. На цьому кроці як продемонстровано на (</w:t>
      </w:r>
      <w:r w:rsidR="00C175B8">
        <w:rPr>
          <w:lang w:val="uk-UA"/>
        </w:rPr>
        <w:t>рис. 3</w:t>
      </w:r>
      <w:r w:rsidR="006279F7">
        <w:rPr>
          <w:lang w:val="uk-UA"/>
        </w:rPr>
        <w:t xml:space="preserve">), </w:t>
      </w:r>
      <w:r w:rsidR="006279F7">
        <w:rPr>
          <w:i/>
          <w:szCs w:val="28"/>
          <w:lang w:val="uk-UA"/>
        </w:rPr>
        <w:t>х=0</w:t>
      </w:r>
      <w:r w:rsidR="006279F7">
        <w:rPr>
          <w:szCs w:val="28"/>
          <w:lang w:val="uk-UA"/>
        </w:rPr>
        <w:t xml:space="preserve"> та </w:t>
      </w:r>
      <w:r w:rsidR="006279F7">
        <w:rPr>
          <w:i/>
          <w:szCs w:val="28"/>
          <w:lang w:val="uk-UA"/>
        </w:rPr>
        <w:t>х=а</w:t>
      </w:r>
      <w:r w:rsidR="006279F7">
        <w:rPr>
          <w:lang w:val="uk-UA"/>
        </w:rPr>
        <w:t xml:space="preserve"> – защемлені. Тобто це означає, що необхідно з цих сторін додати такі </w:t>
      </w:r>
      <w:r w:rsidR="00CF5AC0">
        <w:rPr>
          <w:lang w:val="uk-UA"/>
        </w:rPr>
        <w:t xml:space="preserve">згинальні моменти за величиною такі, щоб ліквідувати повороти здійснювані на цих границях дією поперечним навантаженням. </w:t>
      </w:r>
    </w:p>
    <w:p w:rsidR="00CF5AC0" w:rsidRDefault="00D04581" w:rsidP="00CF5AC0">
      <w:pPr>
        <w:jc w:val="center"/>
        <w:rPr>
          <w:lang w:val="uk-UA"/>
        </w:rPr>
      </w:pPr>
      <w:r>
        <w:rPr>
          <w:noProof/>
          <w:lang w:eastAsia="ru-RU"/>
        </w:rPr>
        <w:drawing>
          <wp:inline distT="0" distB="0" distL="0" distR="0">
            <wp:extent cx="5914031" cy="4754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_2_2.png"/>
                    <pic:cNvPicPr/>
                  </pic:nvPicPr>
                  <pic:blipFill>
                    <a:blip r:embed="rId17">
                      <a:extLst>
                        <a:ext uri="{28A0092B-C50C-407E-A947-70E740481C1C}">
                          <a14:useLocalDpi xmlns:a14="http://schemas.microsoft.com/office/drawing/2010/main" val="0"/>
                        </a:ext>
                      </a:extLst>
                    </a:blip>
                    <a:stretch>
                      <a:fillRect/>
                    </a:stretch>
                  </pic:blipFill>
                  <pic:spPr>
                    <a:xfrm>
                      <a:off x="0" y="0"/>
                      <a:ext cx="5956835" cy="4789294"/>
                    </a:xfrm>
                    <a:prstGeom prst="rect">
                      <a:avLst/>
                    </a:prstGeom>
                  </pic:spPr>
                </pic:pic>
              </a:graphicData>
            </a:graphic>
          </wp:inline>
        </w:drawing>
      </w:r>
    </w:p>
    <w:p w:rsidR="00CF5AC0" w:rsidRDefault="00C175B8" w:rsidP="00CF5AC0">
      <w:pPr>
        <w:spacing w:after="0" w:line="240" w:lineRule="auto"/>
        <w:jc w:val="center"/>
        <w:rPr>
          <w:lang w:val="uk-UA"/>
        </w:rPr>
      </w:pPr>
      <w:r>
        <w:rPr>
          <w:lang w:val="uk-UA"/>
        </w:rPr>
        <w:t>рис. 3</w:t>
      </w:r>
    </w:p>
    <w:p w:rsidR="00CF5AC0" w:rsidRDefault="00CF5AC0" w:rsidP="00CF5AC0">
      <w:pPr>
        <w:ind w:firstLine="810"/>
        <w:rPr>
          <w:lang w:val="uk-UA"/>
        </w:rPr>
      </w:pPr>
    </w:p>
    <w:p w:rsidR="00537509" w:rsidRDefault="00537509">
      <w:pPr>
        <w:spacing w:after="0" w:line="240" w:lineRule="auto"/>
        <w:rPr>
          <w:lang w:val="uk-UA"/>
        </w:rPr>
      </w:pPr>
      <w:r>
        <w:rPr>
          <w:lang w:val="uk-UA"/>
        </w:rPr>
        <w:br w:type="page"/>
      </w:r>
    </w:p>
    <w:p w:rsidR="00C175B8" w:rsidRDefault="002A45C0" w:rsidP="002A45C0">
      <w:pPr>
        <w:ind w:firstLine="810"/>
        <w:rPr>
          <w:szCs w:val="28"/>
          <w:lang w:val="uk-UA"/>
        </w:rPr>
      </w:pPr>
      <w:r>
        <w:rPr>
          <w:lang w:val="uk-UA"/>
        </w:rPr>
        <w:lastRenderedPageBreak/>
        <w:t xml:space="preserve">Перш за все необхідно визначити нахили пластинки на границях </w:t>
      </w:r>
      <w:r>
        <w:rPr>
          <w:i/>
          <w:szCs w:val="28"/>
          <w:lang w:val="uk-UA"/>
        </w:rPr>
        <w:t>х=0</w:t>
      </w:r>
      <w:r>
        <w:rPr>
          <w:szCs w:val="28"/>
          <w:lang w:val="uk-UA"/>
        </w:rPr>
        <w:t xml:space="preserve"> та </w:t>
      </w:r>
      <w:r>
        <w:rPr>
          <w:i/>
          <w:szCs w:val="28"/>
          <w:lang w:val="uk-UA"/>
        </w:rPr>
        <w:t>х=а</w:t>
      </w:r>
      <w:r>
        <w:rPr>
          <w:szCs w:val="28"/>
          <w:lang w:val="uk-UA"/>
        </w:rPr>
        <w:t>. Достатньо продиференціювати функцію прогинів по відповідній змінній:</w:t>
      </w:r>
    </w:p>
    <w:tbl>
      <w:tblPr>
        <w:tblStyle w:val="ac"/>
        <w:tblW w:w="9954"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2A45C0" w:rsidTr="00537509">
        <w:tc>
          <w:tcPr>
            <w:tcW w:w="8820" w:type="dxa"/>
            <w:vAlign w:val="center"/>
          </w:tcPr>
          <w:p w:rsidR="002A45C0" w:rsidRPr="00537509" w:rsidRDefault="002A45C0" w:rsidP="00D90741">
            <w:pPr>
              <w:ind w:left="-382"/>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w</m:t>
                            </m:r>
                          </m:num>
                          <m:den>
                            <m:r>
                              <w:rPr>
                                <w:rFonts w:ascii="Cambria Math" w:hAnsi="Cambria Math"/>
                                <w:szCs w:val="28"/>
                                <w:lang w:val="uk-UA"/>
                              </w:rPr>
                              <m:t>∂x</m:t>
                            </m:r>
                          </m:den>
                        </m:f>
                      </m:e>
                    </m:d>
                  </m:e>
                  <m:sub>
                    <m:r>
                      <w:rPr>
                        <w:rFonts w:ascii="Cambria Math" w:hAnsi="Cambria Math"/>
                        <w:szCs w:val="28"/>
                        <w:lang w:val="uk-UA"/>
                      </w:rPr>
                      <m:t>x=a</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oMath>
            </m:oMathPara>
          </w:p>
        </w:tc>
        <w:tc>
          <w:tcPr>
            <w:tcW w:w="1134" w:type="dxa"/>
            <w:vAlign w:val="center"/>
          </w:tcPr>
          <w:p w:rsidR="002A45C0" w:rsidRPr="00B52A72" w:rsidRDefault="002A45C0" w:rsidP="002A45C0">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A45C0" w:rsidRDefault="00537509" w:rsidP="002A45C0">
      <w:pPr>
        <w:ind w:firstLine="810"/>
        <w:rPr>
          <w:lang w:val="uk-UA"/>
        </w:rPr>
      </w:pPr>
      <w:r>
        <w:rPr>
          <w:lang w:val="uk-UA"/>
        </w:rPr>
        <w:t xml:space="preserve">Цей нахил необхідно ліквідувати тим самим задовільнивши граничним умовам (рис. 3). Визначимо згинаючі моменти по межам </w:t>
      </w:r>
      <w:r>
        <w:rPr>
          <w:i/>
          <w:szCs w:val="28"/>
          <w:lang w:val="uk-UA"/>
        </w:rPr>
        <w:t>х=0</w:t>
      </w:r>
      <w:r>
        <w:rPr>
          <w:szCs w:val="28"/>
          <w:lang w:val="uk-UA"/>
        </w:rPr>
        <w:t xml:space="preserve"> та </w:t>
      </w:r>
      <w:r>
        <w:rPr>
          <w:i/>
          <w:szCs w:val="28"/>
          <w:lang w:val="uk-UA"/>
        </w:rPr>
        <w:t>х=а</w:t>
      </w:r>
      <w:r>
        <w:rPr>
          <w:lang w:val="uk-UA"/>
        </w:rPr>
        <w:t xml:space="preserve">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537509" w:rsidTr="000F304A">
        <w:tc>
          <w:tcPr>
            <w:tcW w:w="8640" w:type="dxa"/>
            <w:vAlign w:val="center"/>
          </w:tcPr>
          <w:p w:rsidR="00537509" w:rsidRDefault="00537509" w:rsidP="00D90741">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e>
                </m:nary>
              </m:oMath>
            </m:oMathPara>
          </w:p>
        </w:tc>
        <w:tc>
          <w:tcPr>
            <w:tcW w:w="1134" w:type="dxa"/>
            <w:vAlign w:val="center"/>
          </w:tcPr>
          <w:p w:rsidR="00537509" w:rsidRPr="00B52A72" w:rsidRDefault="00537509" w:rsidP="00537509">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37509" w:rsidRDefault="00BA100D" w:rsidP="002A45C0">
      <w:pPr>
        <w:ind w:firstLine="810"/>
        <w:rPr>
          <w:lang w:val="uk-UA"/>
        </w:rPr>
      </w:pPr>
      <w:r>
        <w:rPr>
          <w:lang w:val="uk-UA"/>
        </w:rPr>
        <w:t xml:space="preserve">Визначимо коефіцієнти  </w:t>
      </w:r>
      <w:r>
        <w:rPr>
          <w:i/>
          <w:lang w:val="en-US"/>
        </w:rPr>
        <w:t>E</w:t>
      </w:r>
      <w:r>
        <w:rPr>
          <w:i/>
          <w:vertAlign w:val="subscript"/>
          <w:lang w:val="en-US"/>
        </w:rPr>
        <w:t>m</w:t>
      </w:r>
      <w:r w:rsidRPr="00BA100D">
        <w:t xml:space="preserve"> </w:t>
      </w:r>
      <w:r>
        <w:rPr>
          <w:lang w:val="uk-UA"/>
        </w:rPr>
        <w:t xml:space="preserve"> таким чином, щоб здійснюваний нахил цими моментами був рівним по величині нахилу, визначеному у рівності (13), проте мав протилежний до нього знак.</w:t>
      </w:r>
      <w:r w:rsidR="000F304A">
        <w:rPr>
          <w:lang w:val="uk-UA"/>
        </w:rPr>
        <w:t xml:space="preserve"> При цьому отримає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0F304A" w:rsidTr="000F304A">
        <w:tc>
          <w:tcPr>
            <w:tcW w:w="8640" w:type="dxa"/>
            <w:vAlign w:val="center"/>
          </w:tcPr>
          <w:p w:rsidR="000F304A" w:rsidRDefault="000F304A"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0F304A" w:rsidRDefault="000F304A" w:rsidP="000F304A">
      <w:pPr>
        <w:ind w:firstLine="810"/>
        <w:rPr>
          <w:lang w:val="uk-UA"/>
        </w:rPr>
      </w:pPr>
      <w:r>
        <w:rPr>
          <w:lang w:val="uk-UA"/>
        </w:rPr>
        <w:t xml:space="preserve">Відповідно підставивши коефіцієнти  </w:t>
      </w:r>
      <w:r>
        <w:rPr>
          <w:i/>
          <w:lang w:val="en-US"/>
        </w:rPr>
        <w:t>E</w:t>
      </w:r>
      <w:r>
        <w:rPr>
          <w:i/>
          <w:vertAlign w:val="subscript"/>
          <w:lang w:val="en-US"/>
        </w:rPr>
        <w:t>m</w:t>
      </w:r>
      <w:r w:rsidRPr="000F304A">
        <w:rPr>
          <w:lang w:val="uk-UA"/>
        </w:rPr>
        <w:t xml:space="preserve"> </w:t>
      </w:r>
      <w:r>
        <w:rPr>
          <w:lang w:val="uk-UA"/>
        </w:rPr>
        <w:t xml:space="preserve"> (15) у ряд (14) отримаємо:</w:t>
      </w:r>
    </w:p>
    <w:tbl>
      <w:tblPr>
        <w:tblStyle w:val="ac"/>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gridCol w:w="1134"/>
      </w:tblGrid>
      <w:tr w:rsidR="000F304A" w:rsidTr="000F304A">
        <w:tc>
          <w:tcPr>
            <w:tcW w:w="8730" w:type="dxa"/>
            <w:vAlign w:val="center"/>
          </w:tcPr>
          <w:p w:rsidR="000F304A" w:rsidRDefault="000F304A" w:rsidP="00E801A9">
            <w:pPr>
              <w:tabs>
                <w:tab w:val="left" w:pos="427"/>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e>
                </m:nary>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DC3319" w:rsidRDefault="00E801A9" w:rsidP="000F304A">
      <w:pPr>
        <w:ind w:firstLine="810"/>
        <w:rPr>
          <w:lang w:val="uk-UA"/>
        </w:rPr>
      </w:pPr>
      <w:r>
        <w:rPr>
          <w:lang w:val="uk-UA"/>
        </w:rPr>
        <w:t xml:space="preserve">По середині защемлених сторін, де </w:t>
      </w:r>
      <w:r w:rsidR="00843E06">
        <w:rPr>
          <w:i/>
          <w:lang w:val="en-US"/>
        </w:rPr>
        <w:t>y</w:t>
      </w:r>
      <w:r w:rsidR="00843E06" w:rsidRPr="00843E06">
        <w:rPr>
          <w:i/>
        </w:rPr>
        <w:t xml:space="preserve"> = 0</w:t>
      </w:r>
      <w:r w:rsidR="00843E06">
        <w:rPr>
          <w:lang w:val="uk-UA"/>
        </w:rPr>
        <w:t xml:space="preserve">, згідно до розташування початку відліку координат (рис. 3), члени  ряду (16) з парними </w:t>
      </w:r>
      <w:r w:rsidR="00843E06">
        <w:rPr>
          <w:i/>
          <w:lang w:val="en-US"/>
        </w:rPr>
        <w:t>m</w:t>
      </w:r>
      <w:r w:rsidR="00843E06">
        <w:rPr>
          <w:lang w:val="uk-UA"/>
        </w:rPr>
        <w:t xml:space="preserve"> зникають і сума ряду, як це й має бути, дорівнює половині відповідної суми для рівномірно навантаженої пластинки. Ряд досить швидко сходиться, і значення згинаючого моменту з легкістю можна отрима</w:t>
      </w:r>
      <w:r w:rsidR="004C7724">
        <w:rPr>
          <w:lang w:val="uk-UA"/>
        </w:rPr>
        <w:t>ти для будь якої точки затисненої границі.</w:t>
      </w:r>
    </w:p>
    <w:p w:rsidR="00DC3319" w:rsidRDefault="00DC3319">
      <w:pPr>
        <w:spacing w:after="0" w:line="240" w:lineRule="auto"/>
        <w:rPr>
          <w:lang w:val="uk-UA"/>
        </w:rPr>
      </w:pPr>
      <w:r>
        <w:rPr>
          <w:lang w:val="uk-UA"/>
        </w:rPr>
        <w:br w:type="page"/>
      </w:r>
    </w:p>
    <w:p w:rsidR="000F304A" w:rsidRDefault="00DC3319" w:rsidP="00DC3319">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2.3. </w:t>
      </w:r>
      <w:r w:rsidR="005A5B94">
        <w:rPr>
          <w:rFonts w:ascii="Times New Roman" w:hAnsi="Times New Roman" w:cs="Times New Roman"/>
          <w:sz w:val="28"/>
          <w:szCs w:val="28"/>
          <w:lang w:val="uk-UA"/>
        </w:rPr>
        <w:t>ПРЯМОКУТНА ПЛАСТИНА ПІД ГІДРОСТАТИЧНИМ НАВАНТАЖЕННЯМ ДВІ ПРОТИЛЕЖНІ ГРАНИЦІ ВІЛЬНО ОПЕРТІ, ІНШІ ДВІ ВІЛЬНІ</w:t>
      </w:r>
    </w:p>
    <w:p w:rsidR="005A5B94" w:rsidRPr="005A5B94" w:rsidRDefault="005A5B94" w:rsidP="005A5B94">
      <w:pPr>
        <w:ind w:firstLine="810"/>
        <w:rPr>
          <w:lang w:val="uk-UA"/>
        </w:rPr>
      </w:pPr>
      <w:bookmarkStart w:id="11" w:name="_GoBack"/>
      <w:bookmarkEnd w:id="11"/>
    </w:p>
    <w:sectPr w:rsidR="005A5B94" w:rsidRPr="005A5B94" w:rsidSect="00C600CA">
      <w:footerReference w:type="default" r:id="rId18"/>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3E5" w:rsidRDefault="00EB73E5" w:rsidP="00C600CA">
      <w:pPr>
        <w:spacing w:after="0" w:line="240" w:lineRule="auto"/>
      </w:pPr>
      <w:r>
        <w:separator/>
      </w:r>
    </w:p>
  </w:endnote>
  <w:endnote w:type="continuationSeparator" w:id="0">
    <w:p w:rsidR="00EB73E5" w:rsidRDefault="00EB73E5"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0F304A" w:rsidRDefault="000F304A">
        <w:pPr>
          <w:pStyle w:val="a8"/>
          <w:jc w:val="center"/>
        </w:pPr>
        <w:r>
          <w:fldChar w:fldCharType="begin"/>
        </w:r>
        <w:r>
          <w:instrText>PAGE   \* MERGEFORMAT</w:instrText>
        </w:r>
        <w:r>
          <w:fldChar w:fldCharType="separate"/>
        </w:r>
        <w:r w:rsidR="005A5B94">
          <w:rPr>
            <w:noProof/>
          </w:rPr>
          <w:t>16</w:t>
        </w:r>
        <w:r>
          <w:fldChar w:fldCharType="end"/>
        </w:r>
      </w:p>
    </w:sdtContent>
  </w:sdt>
  <w:p w:rsidR="000F304A" w:rsidRDefault="000F304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3E5" w:rsidRDefault="00EB73E5" w:rsidP="00C600CA">
      <w:pPr>
        <w:spacing w:after="0" w:line="240" w:lineRule="auto"/>
      </w:pPr>
      <w:r>
        <w:separator/>
      </w:r>
    </w:p>
  </w:footnote>
  <w:footnote w:type="continuationSeparator" w:id="0">
    <w:p w:rsidR="00EB73E5" w:rsidRDefault="00EB73E5"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3"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6"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7"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8"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6"/>
  </w:num>
  <w:num w:numId="6">
    <w:abstractNumId w:val="3"/>
  </w:num>
  <w:num w:numId="7">
    <w:abstractNumId w:val="5"/>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85257"/>
    <w:rsid w:val="000A580A"/>
    <w:rsid w:val="000C2809"/>
    <w:rsid w:val="000F304A"/>
    <w:rsid w:val="00137838"/>
    <w:rsid w:val="001544E0"/>
    <w:rsid w:val="001653CF"/>
    <w:rsid w:val="001C02A3"/>
    <w:rsid w:val="0022724E"/>
    <w:rsid w:val="0023295E"/>
    <w:rsid w:val="00234CDA"/>
    <w:rsid w:val="00257863"/>
    <w:rsid w:val="0027389B"/>
    <w:rsid w:val="002A45C0"/>
    <w:rsid w:val="002C1923"/>
    <w:rsid w:val="002C7F21"/>
    <w:rsid w:val="00336F06"/>
    <w:rsid w:val="0035583F"/>
    <w:rsid w:val="003651F7"/>
    <w:rsid w:val="0039242B"/>
    <w:rsid w:val="003B7B87"/>
    <w:rsid w:val="003F4226"/>
    <w:rsid w:val="00400372"/>
    <w:rsid w:val="004268FE"/>
    <w:rsid w:val="004344BF"/>
    <w:rsid w:val="00452E96"/>
    <w:rsid w:val="00461876"/>
    <w:rsid w:val="00470166"/>
    <w:rsid w:val="00490D23"/>
    <w:rsid w:val="00494718"/>
    <w:rsid w:val="00497692"/>
    <w:rsid w:val="004A03AC"/>
    <w:rsid w:val="004B602F"/>
    <w:rsid w:val="004C7724"/>
    <w:rsid w:val="004E24F7"/>
    <w:rsid w:val="00511797"/>
    <w:rsid w:val="00513F54"/>
    <w:rsid w:val="005261D4"/>
    <w:rsid w:val="00534445"/>
    <w:rsid w:val="00537509"/>
    <w:rsid w:val="00537737"/>
    <w:rsid w:val="005671B1"/>
    <w:rsid w:val="00570EF3"/>
    <w:rsid w:val="005813F2"/>
    <w:rsid w:val="005A5B94"/>
    <w:rsid w:val="005D0A9D"/>
    <w:rsid w:val="005E7183"/>
    <w:rsid w:val="006279F7"/>
    <w:rsid w:val="00651FE1"/>
    <w:rsid w:val="0065497E"/>
    <w:rsid w:val="0068275C"/>
    <w:rsid w:val="00684021"/>
    <w:rsid w:val="006968A3"/>
    <w:rsid w:val="006E69E6"/>
    <w:rsid w:val="0072626D"/>
    <w:rsid w:val="00782632"/>
    <w:rsid w:val="00786FCF"/>
    <w:rsid w:val="007903C0"/>
    <w:rsid w:val="007D3E1C"/>
    <w:rsid w:val="007E4808"/>
    <w:rsid w:val="007F7863"/>
    <w:rsid w:val="00824271"/>
    <w:rsid w:val="00843E06"/>
    <w:rsid w:val="00861B63"/>
    <w:rsid w:val="00874B4B"/>
    <w:rsid w:val="0088510E"/>
    <w:rsid w:val="00896B85"/>
    <w:rsid w:val="008C66F2"/>
    <w:rsid w:val="008E2754"/>
    <w:rsid w:val="008F3D01"/>
    <w:rsid w:val="00973121"/>
    <w:rsid w:val="00984F63"/>
    <w:rsid w:val="009910DF"/>
    <w:rsid w:val="009B5A7D"/>
    <w:rsid w:val="009B72AD"/>
    <w:rsid w:val="00A5279F"/>
    <w:rsid w:val="00A72688"/>
    <w:rsid w:val="00AB0D3E"/>
    <w:rsid w:val="00AB5B0D"/>
    <w:rsid w:val="00AC47CD"/>
    <w:rsid w:val="00B00066"/>
    <w:rsid w:val="00B16027"/>
    <w:rsid w:val="00B31852"/>
    <w:rsid w:val="00B577A2"/>
    <w:rsid w:val="00B6273F"/>
    <w:rsid w:val="00B86836"/>
    <w:rsid w:val="00BA100D"/>
    <w:rsid w:val="00C175B8"/>
    <w:rsid w:val="00C26983"/>
    <w:rsid w:val="00C34FFA"/>
    <w:rsid w:val="00C600CA"/>
    <w:rsid w:val="00C70B30"/>
    <w:rsid w:val="00C86367"/>
    <w:rsid w:val="00CA7A57"/>
    <w:rsid w:val="00CB437C"/>
    <w:rsid w:val="00CD041C"/>
    <w:rsid w:val="00CD0D34"/>
    <w:rsid w:val="00CF5AC0"/>
    <w:rsid w:val="00D02AD4"/>
    <w:rsid w:val="00D04581"/>
    <w:rsid w:val="00D177E3"/>
    <w:rsid w:val="00D30E5A"/>
    <w:rsid w:val="00D613ED"/>
    <w:rsid w:val="00D90741"/>
    <w:rsid w:val="00DC2C19"/>
    <w:rsid w:val="00DC3319"/>
    <w:rsid w:val="00E10AD1"/>
    <w:rsid w:val="00E138E7"/>
    <w:rsid w:val="00E45B18"/>
    <w:rsid w:val="00E56299"/>
    <w:rsid w:val="00E801A9"/>
    <w:rsid w:val="00EB73E5"/>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AFC61D"/>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3243C6"/>
    <w:rsid w:val="00552FFA"/>
    <w:rsid w:val="009906D5"/>
    <w:rsid w:val="00D02A5F"/>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243C6"/>
    <w:rPr>
      <w:color w:val="808080"/>
    </w:rPr>
  </w:style>
  <w:style w:type="paragraph" w:customStyle="1" w:styleId="8BA7B9B9A12544C8866F8391415E0DF0">
    <w:name w:val="8BA7B9B9A12544C8866F8391415E0DF0"/>
    <w:rsid w:val="00552FFA"/>
  </w:style>
  <w:style w:type="paragraph" w:customStyle="1" w:styleId="59E508619F7C425286BA75970AC09CC1">
    <w:name w:val="59E508619F7C425286BA75970AC09CC1"/>
    <w:rsid w:val="003243C6"/>
  </w:style>
  <w:style w:type="paragraph" w:customStyle="1" w:styleId="C014CBA0AB1F428B9C348431C897A3C3">
    <w:name w:val="C014CBA0AB1F428B9C348431C897A3C3"/>
    <w:rsid w:val="003243C6"/>
  </w:style>
  <w:style w:type="paragraph" w:customStyle="1" w:styleId="A04BDDF7C48C41F1A2BAD907A50F8080">
    <w:name w:val="A04BDDF7C48C41F1A2BAD907A50F8080"/>
    <w:rsid w:val="003243C6"/>
  </w:style>
  <w:style w:type="paragraph" w:customStyle="1" w:styleId="59B752A9C4734C23920227633D8ABA36">
    <w:name w:val="59B752A9C4734C23920227633D8ABA36"/>
    <w:rsid w:val="003243C6"/>
  </w:style>
  <w:style w:type="paragraph" w:customStyle="1" w:styleId="22BD744B40ED4743B21430564E11C654">
    <w:name w:val="22BD744B40ED4743B21430564E11C654"/>
    <w:rsid w:val="003243C6"/>
  </w:style>
  <w:style w:type="paragraph" w:customStyle="1" w:styleId="D5273B979A1E42AE914300F2D39C49ED">
    <w:name w:val="D5273B979A1E42AE914300F2D39C49ED"/>
    <w:rsid w:val="003243C6"/>
  </w:style>
  <w:style w:type="paragraph" w:customStyle="1" w:styleId="990B3C09DB104D15A4224874C98E52DF">
    <w:name w:val="990B3C09DB104D15A4224874C98E52DF"/>
    <w:rsid w:val="003243C6"/>
  </w:style>
  <w:style w:type="paragraph" w:customStyle="1" w:styleId="32C16E2B55A644F4901B8F8281A2EE79">
    <w:name w:val="32C16E2B55A644F4901B8F8281A2EE79"/>
    <w:rsid w:val="003243C6"/>
  </w:style>
  <w:style w:type="paragraph" w:customStyle="1" w:styleId="AC523B4AAAAC4605929BF5FFBF92DAF0">
    <w:name w:val="AC523B4AAAAC4605929BF5FFBF92DAF0"/>
    <w:rsid w:val="003243C6"/>
  </w:style>
  <w:style w:type="paragraph" w:customStyle="1" w:styleId="A6AB16AEF9484790B77E6F8823B02899">
    <w:name w:val="A6AB16AEF9484790B77E6F8823B02899"/>
    <w:rsid w:val="003243C6"/>
  </w:style>
  <w:style w:type="paragraph" w:customStyle="1" w:styleId="D6F92326F98142FF99F2ED4960D632BB">
    <w:name w:val="D6F92326F98142FF99F2ED4960D632BB"/>
    <w:rsid w:val="003243C6"/>
  </w:style>
  <w:style w:type="paragraph" w:customStyle="1" w:styleId="1C38B0F2ACAD4D62AAF13E6E1B174198">
    <w:name w:val="1C38B0F2ACAD4D62AAF13E6E1B174198"/>
    <w:rsid w:val="003243C6"/>
  </w:style>
  <w:style w:type="paragraph" w:customStyle="1" w:styleId="81B4C2D6318B4B5D92B627A34125495D">
    <w:name w:val="81B4C2D6318B4B5D92B627A34125495D"/>
    <w:rsid w:val="003243C6"/>
  </w:style>
  <w:style w:type="paragraph" w:customStyle="1" w:styleId="5D466812915F4DDDA3ED14AFEC25BEE3">
    <w:name w:val="5D466812915F4DDDA3ED14AFEC25BEE3"/>
    <w:rsid w:val="003243C6"/>
  </w:style>
  <w:style w:type="paragraph" w:customStyle="1" w:styleId="064036DD9EDF4341A5D9415404751787">
    <w:name w:val="064036DD9EDF4341A5D9415404751787"/>
    <w:rsid w:val="003243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D7320F31-F46C-441C-8224-2B1DF69C1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033</TotalTime>
  <Pages>17</Pages>
  <Words>2792</Words>
  <Characters>15916</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18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8</cp:revision>
  <cp:lastPrinted>2019-05-15T09:58:00Z</cp:lastPrinted>
  <dcterms:created xsi:type="dcterms:W3CDTF">2020-05-23T13:55:00Z</dcterms:created>
  <dcterms:modified xsi:type="dcterms:W3CDTF">2020-05-27T19:36:00Z</dcterms:modified>
</cp:coreProperties>
</file>